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D178C" w:rsidRPr="003D178C" w:rsidRDefault="003D178C" w:rsidP="003D178C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806DF" w:rsidRDefault="00C806DF" w:rsidP="003D178C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C70BD" w:rsidRPr="003D178C" w:rsidRDefault="003D178C" w:rsidP="003D178C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178C">
        <w:rPr>
          <w:rFonts w:ascii="Times New Roman" w:hAnsi="Times New Roman" w:cs="Times New Roman"/>
          <w:b/>
          <w:sz w:val="24"/>
          <w:szCs w:val="24"/>
        </w:rPr>
        <w:t>Контрольная работа №1</w:t>
      </w:r>
    </w:p>
    <w:p w:rsidR="003D178C" w:rsidRPr="003D178C" w:rsidRDefault="003D178C" w:rsidP="003D178C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178C">
        <w:rPr>
          <w:rFonts w:ascii="Times New Roman" w:hAnsi="Times New Roman" w:cs="Times New Roman"/>
          <w:b/>
          <w:sz w:val="24"/>
          <w:szCs w:val="24"/>
        </w:rPr>
        <w:t>по теме «Числовые и алгебраические выражения.</w:t>
      </w:r>
    </w:p>
    <w:p w:rsidR="003D178C" w:rsidRDefault="003D178C" w:rsidP="003D178C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178C">
        <w:rPr>
          <w:rFonts w:ascii="Times New Roman" w:hAnsi="Times New Roman" w:cs="Times New Roman"/>
          <w:b/>
          <w:sz w:val="24"/>
          <w:szCs w:val="24"/>
        </w:rPr>
        <w:t xml:space="preserve"> Тождественные преобразования выражений»</w:t>
      </w:r>
    </w:p>
    <w:p w:rsidR="003D178C" w:rsidRDefault="003D178C" w:rsidP="003D178C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129"/>
        <w:gridCol w:w="4108"/>
        <w:gridCol w:w="4108"/>
      </w:tblGrid>
      <w:tr w:rsidR="003D178C" w:rsidTr="003D178C">
        <w:tc>
          <w:tcPr>
            <w:tcW w:w="1129" w:type="dxa"/>
          </w:tcPr>
          <w:p w:rsidR="003D178C" w:rsidRDefault="00472589" w:rsidP="004725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108" w:type="dxa"/>
          </w:tcPr>
          <w:p w:rsidR="003D178C" w:rsidRPr="00472589" w:rsidRDefault="00472589" w:rsidP="003D178C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72589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</w:t>
            </w:r>
          </w:p>
        </w:tc>
        <w:tc>
          <w:tcPr>
            <w:tcW w:w="4108" w:type="dxa"/>
          </w:tcPr>
          <w:p w:rsidR="003D178C" w:rsidRPr="00472589" w:rsidRDefault="00472589" w:rsidP="003D178C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72589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</w:t>
            </w:r>
          </w:p>
        </w:tc>
      </w:tr>
      <w:tr w:rsidR="00C806DF" w:rsidTr="003D178C">
        <w:tc>
          <w:tcPr>
            <w:tcW w:w="1129" w:type="dxa"/>
          </w:tcPr>
          <w:p w:rsidR="00C806DF" w:rsidRPr="00472589" w:rsidRDefault="00C806DF" w:rsidP="00C806DF">
            <w:pPr>
              <w:pStyle w:val="a8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08" w:type="dxa"/>
          </w:tcPr>
          <w:p w:rsidR="00C806DF" w:rsidRDefault="00C806DF" w:rsidP="00C806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йдите значение выражения</w:t>
            </w:r>
          </w:p>
          <w:p w:rsidR="00C806DF" w:rsidRDefault="00C806DF" w:rsidP="00C806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725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pt;height:15.75pt" o:ole="">
                  <v:imagedata r:id="rId7" o:title=""/>
                </v:shape>
                <o:OLEObject Type="Embed" ProgID="Equation.DSMT4" ShapeID="_x0000_i1025" DrawAspect="Content" ObjectID="_1630693396" r:id="rId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и </w:t>
            </w:r>
            <w:r w:rsidRPr="00472589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640" w:dyaOrig="620">
                <v:shape id="_x0000_i1026" type="#_x0000_t75" style="width:81.75pt;height:30.75pt" o:ole="">
                  <v:imagedata r:id="rId9" o:title=""/>
                </v:shape>
                <o:OLEObject Type="Embed" ProgID="Equation.DSMT4" ShapeID="_x0000_i1026" DrawAspect="Content" ObjectID="_1630693397" r:id="rId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08" w:type="dxa"/>
          </w:tcPr>
          <w:p w:rsidR="00C806DF" w:rsidRDefault="00C806DF" w:rsidP="00C806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йдите значение выражения</w:t>
            </w:r>
          </w:p>
          <w:p w:rsidR="00C806DF" w:rsidRDefault="00C806DF" w:rsidP="00C806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806D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80" w:dyaOrig="320" w14:anchorId="240F3340">
                <v:shape id="_x0000_i1040" type="#_x0000_t75" style="width:44.25pt;height:15.75pt" o:ole="">
                  <v:imagedata r:id="rId11" o:title=""/>
                </v:shape>
                <o:OLEObject Type="Embed" ProgID="Equation.DSMT4" ShapeID="_x0000_i1040" DrawAspect="Content" ObjectID="_1630693398" r:id="rId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и </w:t>
            </w:r>
            <w:r w:rsidRPr="00472589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460" w:dyaOrig="620" w14:anchorId="762DE654">
                <v:shape id="_x0000_i1041" type="#_x0000_t75" style="width:72.75pt;height:30.75pt" o:ole="">
                  <v:imagedata r:id="rId13" o:title=""/>
                </v:shape>
                <o:OLEObject Type="Embed" ProgID="Equation.DSMT4" ShapeID="_x0000_i1041" DrawAspect="Content" ObjectID="_1630693399" r:id="rId1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C806DF" w:rsidTr="003D178C">
        <w:tc>
          <w:tcPr>
            <w:tcW w:w="1129" w:type="dxa"/>
          </w:tcPr>
          <w:p w:rsidR="00C806DF" w:rsidRPr="00472589" w:rsidRDefault="00C806DF" w:rsidP="00C806DF">
            <w:pPr>
              <w:pStyle w:val="a8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08" w:type="dxa"/>
          </w:tcPr>
          <w:p w:rsidR="00C806DF" w:rsidRDefault="00C806DF" w:rsidP="00C806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равните значения выражений </w:t>
            </w:r>
          </w:p>
          <w:p w:rsidR="00C806DF" w:rsidRDefault="00C806DF" w:rsidP="00C806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725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99" w:dyaOrig="320">
                <v:shape id="_x0000_i1027" type="#_x0000_t75" style="width:50.25pt;height:15.75pt" o:ole="">
                  <v:imagedata r:id="rId15" o:title=""/>
                </v:shape>
                <o:OLEObject Type="Embed" ProgID="Equation.DSMT4" ShapeID="_x0000_i1027" DrawAspect="Content" ObjectID="_1630693400" r:id="rId1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  <w:r w:rsidRPr="004725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99" w:dyaOrig="320">
                <v:shape id="_x0000_i1028" type="#_x0000_t75" style="width:50.25pt;height:15.75pt" o:ole="">
                  <v:imagedata r:id="rId17" o:title=""/>
                </v:shape>
                <o:OLEObject Type="Embed" ProgID="Equation.DSMT4" ShapeID="_x0000_i1028" DrawAspect="Content" ObjectID="_1630693401" r:id="rId1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и </w:t>
            </w:r>
            <w:r w:rsidRPr="0047258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00" w:dyaOrig="279">
                <v:shape id="_x0000_i1030" type="#_x0000_t75" style="width:35.25pt;height:14.25pt" o:ole="">
                  <v:imagedata r:id="rId19" o:title=""/>
                </v:shape>
                <o:OLEObject Type="Embed" ProgID="Equation.DSMT4" ShapeID="_x0000_i1030" DrawAspect="Content" ObjectID="_1630693402" r:id="rId2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08" w:type="dxa"/>
          </w:tcPr>
          <w:p w:rsidR="00C806DF" w:rsidRDefault="00C806DF" w:rsidP="00C806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равните значения выражений </w:t>
            </w:r>
          </w:p>
          <w:p w:rsidR="00C806DF" w:rsidRDefault="00C806DF" w:rsidP="00C806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725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40" w:dyaOrig="320" w14:anchorId="1036ABDE">
                <v:shape id="_x0000_i1042" type="#_x0000_t75" style="width:47.25pt;height:15.75pt" o:ole="">
                  <v:imagedata r:id="rId21" o:title=""/>
                </v:shape>
                <o:OLEObject Type="Embed" ProgID="Equation.DSMT4" ShapeID="_x0000_i1042" DrawAspect="Content" ObjectID="_1630693403" r:id="rId2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  <w:r w:rsidRPr="004725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20" w:dyaOrig="320" w14:anchorId="1C6C21EB">
                <v:shape id="_x0000_i1043" type="#_x0000_t75" style="width:41.25pt;height:15.75pt" o:ole="">
                  <v:imagedata r:id="rId23" o:title=""/>
                </v:shape>
                <o:OLEObject Type="Embed" ProgID="Equation.DSMT4" ShapeID="_x0000_i1043" DrawAspect="Content" ObjectID="_1630693404" r:id="rId2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и </w:t>
            </w:r>
            <w:r w:rsidR="00DC7379" w:rsidRPr="0047258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00" w:dyaOrig="279" w14:anchorId="7B5DE5AC">
                <v:shape id="_x0000_i1044" type="#_x0000_t75" style="width:30pt;height:14.25pt" o:ole="">
                  <v:imagedata r:id="rId25" o:title=""/>
                </v:shape>
                <o:OLEObject Type="Embed" ProgID="Equation.DSMT4" ShapeID="_x0000_i1044" DrawAspect="Content" ObjectID="_1630693405" r:id="rId2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C806DF" w:rsidTr="003D178C">
        <w:tc>
          <w:tcPr>
            <w:tcW w:w="1129" w:type="dxa"/>
          </w:tcPr>
          <w:p w:rsidR="00C806DF" w:rsidRPr="00472589" w:rsidRDefault="00C806DF" w:rsidP="00C806DF">
            <w:pPr>
              <w:pStyle w:val="a8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08" w:type="dxa"/>
          </w:tcPr>
          <w:p w:rsidR="00C806DF" w:rsidRDefault="00C806DF" w:rsidP="00C806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простите выражение</w:t>
            </w:r>
          </w:p>
          <w:p w:rsidR="00C806DF" w:rsidRDefault="00C806DF" w:rsidP="00C806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4725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60" w:dyaOrig="320">
                <v:shape id="_x0000_i1029" type="#_x0000_t75" style="width:87.75pt;height:15.75pt" o:ole="">
                  <v:imagedata r:id="rId27" o:title=""/>
                </v:shape>
                <o:OLEObject Type="Embed" ProgID="Equation.DSMT4" ShapeID="_x0000_i1029" DrawAspect="Content" ObjectID="_1630693406" r:id="rId2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C806DF" w:rsidRDefault="00C806DF" w:rsidP="00C806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5509CF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359" w:dyaOrig="400">
                <v:shape id="_x0000_i1031" type="#_x0000_t75" style="width:68.25pt;height:20.25pt" o:ole="">
                  <v:imagedata r:id="rId29" o:title=""/>
                </v:shape>
                <o:OLEObject Type="Embed" ProgID="Equation.DSMT4" ShapeID="_x0000_i1031" DrawAspect="Content" ObjectID="_1630693407" r:id="rId3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C806DF" w:rsidRDefault="00C806DF" w:rsidP="00C806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5509CF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240" w:dyaOrig="400">
                <v:shape id="_x0000_i1032" type="#_x0000_t75" style="width:111.75pt;height:20.25pt" o:ole="">
                  <v:imagedata r:id="rId31" o:title=""/>
                </v:shape>
                <o:OLEObject Type="Embed" ProgID="Equation.DSMT4" ShapeID="_x0000_i1032" DrawAspect="Content" ObjectID="_1630693408" r:id="rId3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  <w:tc>
          <w:tcPr>
            <w:tcW w:w="4108" w:type="dxa"/>
          </w:tcPr>
          <w:p w:rsidR="00C806DF" w:rsidRDefault="00C806DF" w:rsidP="00C806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простите выражение</w:t>
            </w:r>
          </w:p>
          <w:p w:rsidR="00C806DF" w:rsidRDefault="00C806DF" w:rsidP="00C806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="00DC7379" w:rsidRPr="004725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20" w:dyaOrig="320" w14:anchorId="005D14D5">
                <v:shape id="_x0000_i1045" type="#_x0000_t75" style="width:101.25pt;height:15.75pt" o:ole="">
                  <v:imagedata r:id="rId33" o:title=""/>
                </v:shape>
                <o:OLEObject Type="Embed" ProgID="Equation.DSMT4" ShapeID="_x0000_i1045" DrawAspect="Content" ObjectID="_1630693409" r:id="rId3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C806DF" w:rsidRDefault="00C806DF" w:rsidP="00C806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="00DC7379" w:rsidRPr="005509CF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359" w:dyaOrig="400" w14:anchorId="0DF4EA0D">
                <v:shape id="_x0000_i1046" type="#_x0000_t75" style="width:68.25pt;height:20.25pt" o:ole="">
                  <v:imagedata r:id="rId35" o:title=""/>
                </v:shape>
                <o:OLEObject Type="Embed" ProgID="Equation.DSMT4" ShapeID="_x0000_i1046" DrawAspect="Content" ObjectID="_1630693410" r:id="rId3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C806DF" w:rsidRDefault="00C806DF" w:rsidP="00C806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="00DC7379" w:rsidRPr="005509CF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160" w:dyaOrig="400" w14:anchorId="07C3B0D2">
                <v:shape id="_x0000_i1047" type="#_x0000_t75" style="width:108pt;height:20.25pt" o:ole="">
                  <v:imagedata r:id="rId37" o:title=""/>
                </v:shape>
                <o:OLEObject Type="Embed" ProgID="Equation.DSMT4" ShapeID="_x0000_i1047" DrawAspect="Content" ObjectID="_1630693411" r:id="rId3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</w:tr>
      <w:tr w:rsidR="00C806DF" w:rsidTr="003D178C">
        <w:tc>
          <w:tcPr>
            <w:tcW w:w="1129" w:type="dxa"/>
          </w:tcPr>
          <w:p w:rsidR="00C806DF" w:rsidRPr="00472589" w:rsidRDefault="00C806DF" w:rsidP="00C806DF">
            <w:pPr>
              <w:pStyle w:val="a8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08" w:type="dxa"/>
          </w:tcPr>
          <w:p w:rsidR="00C806DF" w:rsidRDefault="00C806DF" w:rsidP="00C806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простите выражение и найдите его значение</w:t>
            </w:r>
          </w:p>
          <w:p w:rsidR="00C806DF" w:rsidRDefault="00C806DF" w:rsidP="00C806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509CF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460" w:dyaOrig="400">
                <v:shape id="_x0000_i1033" type="#_x0000_t75" style="width:123pt;height:20.25pt" o:ole="">
                  <v:imagedata r:id="rId39" o:title=""/>
                </v:shape>
                <o:OLEObject Type="Embed" ProgID="Equation.DSMT4" ShapeID="_x0000_i1033" DrawAspect="Content" ObjectID="_1630693412" r:id="rId4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и </w:t>
            </w:r>
            <w:r w:rsidRPr="005509C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80" w:dyaOrig="620">
                <v:shape id="_x0000_i1034" type="#_x0000_t75" style="width:33.75pt;height:30.75pt" o:ole="">
                  <v:imagedata r:id="rId41" o:title=""/>
                </v:shape>
                <o:OLEObject Type="Embed" ProgID="Equation.DSMT4" ShapeID="_x0000_i1034" DrawAspect="Content" ObjectID="_1630693413" r:id="rId4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08" w:type="dxa"/>
          </w:tcPr>
          <w:p w:rsidR="00C806DF" w:rsidRDefault="00C806DF" w:rsidP="00C806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простите выражение и найдите его значение</w:t>
            </w:r>
          </w:p>
          <w:p w:rsidR="00C806DF" w:rsidRDefault="00B30C9F" w:rsidP="00C806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509CF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420" w:dyaOrig="400" w14:anchorId="5B2919F0">
                <v:shape id="_x0000_i1048" type="#_x0000_t75" style="width:120.75pt;height:20.25pt" o:ole="">
                  <v:imagedata r:id="rId43" o:title=""/>
                </v:shape>
                <o:OLEObject Type="Embed" ProgID="Equation.DSMT4" ShapeID="_x0000_i1048" DrawAspect="Content" ObjectID="_1630693414" r:id="rId44"/>
              </w:object>
            </w:r>
            <w:r w:rsidR="00C806DF">
              <w:rPr>
                <w:rFonts w:ascii="Times New Roman" w:hAnsi="Times New Roman" w:cs="Times New Roman"/>
                <w:sz w:val="24"/>
                <w:szCs w:val="24"/>
              </w:rPr>
              <w:t xml:space="preserve"> при </w:t>
            </w:r>
            <w:r w:rsidRPr="005509C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40" w:dyaOrig="620" w14:anchorId="52D4E859">
                <v:shape id="_x0000_i1049" type="#_x0000_t75" style="width:42pt;height:30.75pt" o:ole="">
                  <v:imagedata r:id="rId45" o:title=""/>
                </v:shape>
                <o:OLEObject Type="Embed" ProgID="Equation.DSMT4" ShapeID="_x0000_i1049" DrawAspect="Content" ObjectID="_1630693415" r:id="rId46"/>
              </w:object>
            </w:r>
            <w:r w:rsidR="00C806D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C806DF" w:rsidTr="003D178C">
        <w:tc>
          <w:tcPr>
            <w:tcW w:w="1129" w:type="dxa"/>
          </w:tcPr>
          <w:p w:rsidR="00C806DF" w:rsidRPr="00472589" w:rsidRDefault="00C806DF" w:rsidP="00C806DF">
            <w:pPr>
              <w:pStyle w:val="a8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08" w:type="dxa"/>
          </w:tcPr>
          <w:p w:rsidR="00C806DF" w:rsidRPr="00854445" w:rsidRDefault="00C806DF" w:rsidP="00C806D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з двух пунктов, расстояние между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оторыми </w:t>
            </w:r>
            <w:r w:rsidRPr="00A522F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0" w:dyaOrig="260">
                <v:shape id="_x0000_i1035" type="#_x0000_t75" style="width:12pt;height:12.75pt" o:ole="">
                  <v:imagedata r:id="rId47" o:title=""/>
                </v:shape>
                <o:OLEObject Type="Embed" ProgID="Equation.DSMT4" ShapeID="_x0000_i1035" DrawAspect="Content" ObjectID="_1630693416" r:id="rId4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км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одновременно навстречу друг другу отправились пешеход и велосипедист и встретились через </w:t>
            </w:r>
            <w:r w:rsidRPr="00A522F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9" w:dyaOrig="240">
                <v:shape id="_x0000_i1036" type="#_x0000_t75" style="width:6.75pt;height:12pt" o:ole="">
                  <v:imagedata r:id="rId49" o:title=""/>
                </v:shape>
                <o:OLEObject Type="Embed" ProgID="Equation.DSMT4" ShapeID="_x0000_i1036" DrawAspect="Content" ObjectID="_1630693417" r:id="rId5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ч. Скорость велосипедиста </w:t>
            </w:r>
            <w:r w:rsidRPr="00A522F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20">
                <v:shape id="_x0000_i1037" type="#_x0000_t75" style="width:9pt;height:11.25pt" o:ole="">
                  <v:imagedata r:id="rId51" o:title=""/>
                </v:shape>
                <o:OLEObject Type="Embed" ProgID="Equation.DSMT4" ShapeID="_x0000_i1037" DrawAspect="Content" ObjectID="_1630693418" r:id="rId5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км/ч. Найдите скорость пешехода. Ответьте на вопрос задачи, если </w:t>
            </w:r>
            <w:r w:rsidRPr="00854445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80" w:dyaOrig="320">
                <v:shape id="_x0000_i1038" type="#_x0000_t75" style="width:99pt;height:15.75pt" o:ole="">
                  <v:imagedata r:id="rId53" o:title=""/>
                </v:shape>
                <o:OLEObject Type="Embed" ProgID="Equation.DSMT4" ShapeID="_x0000_i1038" DrawAspect="Content" ObjectID="_1630693419" r:id="rId5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08" w:type="dxa"/>
          </w:tcPr>
          <w:p w:rsidR="00C806DF" w:rsidRPr="00B30C9F" w:rsidRDefault="00C806DF" w:rsidP="002D748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з двух пунктов</w:t>
            </w:r>
            <w:r w:rsidR="00B30C9F" w:rsidRPr="00B30C9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30C9F">
              <w:rPr>
                <w:rFonts w:ascii="Times New Roman" w:hAnsi="Times New Roman" w:cs="Times New Roman"/>
                <w:sz w:val="24"/>
                <w:szCs w:val="24"/>
              </w:rPr>
              <w:t xml:space="preserve">одновременно навстречу друг другу вышли два пешехода и встретились </w:t>
            </w:r>
            <w:proofErr w:type="gramStart"/>
            <w:r w:rsidR="00B30C9F">
              <w:rPr>
                <w:rFonts w:ascii="Times New Roman" w:hAnsi="Times New Roman" w:cs="Times New Roman"/>
                <w:sz w:val="24"/>
                <w:szCs w:val="24"/>
              </w:rPr>
              <w:t xml:space="preserve">через </w:t>
            </w:r>
            <w:r w:rsidR="00B30C9F" w:rsidRPr="00B30C9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50" type="#_x0000_t75" style="width:9.75pt;height:11.25pt" o:ole="">
                  <v:imagedata r:id="rId55" o:title=""/>
                </v:shape>
                <o:OLEObject Type="Embed" ProgID="Equation.DSMT4" ShapeID="_x0000_i1050" DrawAspect="Content" ObjectID="_1630693420" r:id="rId56"/>
              </w:object>
            </w:r>
            <w:r w:rsidR="00B30C9F">
              <w:rPr>
                <w:rFonts w:ascii="Times New Roman" w:hAnsi="Times New Roman" w:cs="Times New Roman"/>
                <w:sz w:val="24"/>
                <w:szCs w:val="24"/>
              </w:rPr>
              <w:t xml:space="preserve"> ч.</w:t>
            </w:r>
            <w:proofErr w:type="gramEnd"/>
            <w:r w:rsidR="00B30C9F">
              <w:rPr>
                <w:rFonts w:ascii="Times New Roman" w:hAnsi="Times New Roman" w:cs="Times New Roman"/>
                <w:sz w:val="24"/>
                <w:szCs w:val="24"/>
              </w:rPr>
              <w:t xml:space="preserve"> Найдите расстояние между пунктами, если скорость одного пешехода </w:t>
            </w:r>
            <w:r w:rsidR="002D7480" w:rsidRPr="002D748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20">
                <v:shape id="_x0000_i1051" type="#_x0000_t75" style="width:9pt;height:11.25pt" o:ole="">
                  <v:imagedata r:id="rId57" o:title=""/>
                </v:shape>
                <o:OLEObject Type="Embed" ProgID="Equation.DSMT4" ShapeID="_x0000_i1051" DrawAspect="Content" ObjectID="_1630693421" r:id="rId58"/>
              </w:object>
            </w:r>
            <w:r w:rsidR="002D748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30C9F">
              <w:rPr>
                <w:rFonts w:ascii="Times New Roman" w:hAnsi="Times New Roman" w:cs="Times New Roman"/>
                <w:sz w:val="24"/>
                <w:szCs w:val="24"/>
              </w:rPr>
              <w:t xml:space="preserve"> км/ч, а другого </w:t>
            </w:r>
            <w:r w:rsidR="002D7480" w:rsidRPr="002D748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52" type="#_x0000_t75" style="width:9.75pt;height:11.25pt" o:ole="">
                  <v:imagedata r:id="rId59" o:title=""/>
                </v:shape>
                <o:OLEObject Type="Embed" ProgID="Equation.DSMT4" ShapeID="_x0000_i1052" DrawAspect="Content" ObjectID="_1630693422" r:id="rId60"/>
              </w:object>
            </w:r>
            <w:r w:rsidR="002D748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30C9F">
              <w:rPr>
                <w:rFonts w:ascii="Times New Roman" w:hAnsi="Times New Roman" w:cs="Times New Roman"/>
                <w:sz w:val="24"/>
                <w:szCs w:val="24"/>
              </w:rPr>
              <w:t>км/ч. Ответьте на вопрос задачи, есл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D7480" w:rsidRPr="002D748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19" w:dyaOrig="320">
                <v:shape id="_x0000_i1053" type="#_x0000_t75" style="width:86.25pt;height:15.75pt" o:ole="">
                  <v:imagedata r:id="rId61" o:title=""/>
                </v:shape>
                <o:OLEObject Type="Embed" ProgID="Equation.DSMT4" ShapeID="_x0000_i1053" DrawAspect="Content" ObjectID="_1630693423" r:id="rId62"/>
              </w:object>
            </w:r>
            <w:r w:rsidR="002D748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C806DF" w:rsidTr="003D178C">
        <w:tc>
          <w:tcPr>
            <w:tcW w:w="1129" w:type="dxa"/>
          </w:tcPr>
          <w:p w:rsidR="00C806DF" w:rsidRPr="00472589" w:rsidRDefault="00C806DF" w:rsidP="00C806DF">
            <w:pPr>
              <w:pStyle w:val="a8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08" w:type="dxa"/>
          </w:tcPr>
          <w:p w:rsidR="00C806DF" w:rsidRDefault="00C806DF" w:rsidP="00C806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скройте скобки</w:t>
            </w:r>
          </w:p>
          <w:p w:rsidR="00C806DF" w:rsidRPr="00854445" w:rsidRDefault="00C806DF" w:rsidP="00C806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806DF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980" w:dyaOrig="400">
                <v:shape id="_x0000_i1039" type="#_x0000_t75" style="width:99pt;height:20.25pt" o:ole="">
                  <v:imagedata r:id="rId63" o:title=""/>
                </v:shape>
                <o:OLEObject Type="Embed" ProgID="Equation.DSMT4" ShapeID="_x0000_i1039" DrawAspect="Content" ObjectID="_1630693424" r:id="rId6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08" w:type="dxa"/>
          </w:tcPr>
          <w:p w:rsidR="00C806DF" w:rsidRDefault="00C806DF" w:rsidP="00C806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скройте скобки</w:t>
            </w:r>
          </w:p>
          <w:p w:rsidR="00C806DF" w:rsidRPr="00854445" w:rsidRDefault="002D7480" w:rsidP="00C806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806DF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980" w:dyaOrig="400" w14:anchorId="6CB42A8F">
                <v:shape id="_x0000_i1054" type="#_x0000_t75" style="width:99pt;height:20.25pt" o:ole="">
                  <v:imagedata r:id="rId65" o:title=""/>
                </v:shape>
                <o:OLEObject Type="Embed" ProgID="Equation.DSMT4" ShapeID="_x0000_i1054" DrawAspect="Content" ObjectID="_1630693425" r:id="rId66"/>
              </w:object>
            </w:r>
            <w:r w:rsidR="00C806D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2D7480" w:rsidRDefault="002D7480" w:rsidP="003D178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2D7480" w:rsidRDefault="002D748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3D178C" w:rsidRDefault="003D178C" w:rsidP="003D178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2D7480" w:rsidRDefault="002D7480" w:rsidP="003D178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2D7480" w:rsidRPr="003D178C" w:rsidRDefault="002D7480" w:rsidP="002D7480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178C">
        <w:rPr>
          <w:rFonts w:ascii="Times New Roman" w:hAnsi="Times New Roman" w:cs="Times New Roman"/>
          <w:b/>
          <w:sz w:val="24"/>
          <w:szCs w:val="24"/>
        </w:rPr>
        <w:t>Контрольная работа №1</w:t>
      </w:r>
    </w:p>
    <w:p w:rsidR="002D7480" w:rsidRPr="003D178C" w:rsidRDefault="002D7480" w:rsidP="002D7480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178C">
        <w:rPr>
          <w:rFonts w:ascii="Times New Roman" w:hAnsi="Times New Roman" w:cs="Times New Roman"/>
          <w:b/>
          <w:sz w:val="24"/>
          <w:szCs w:val="24"/>
        </w:rPr>
        <w:t>по теме «Числовые и алгебраические выражения.</w:t>
      </w:r>
    </w:p>
    <w:p w:rsidR="002D7480" w:rsidRDefault="002D7480" w:rsidP="002D7480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178C">
        <w:rPr>
          <w:rFonts w:ascii="Times New Roman" w:hAnsi="Times New Roman" w:cs="Times New Roman"/>
          <w:b/>
          <w:sz w:val="24"/>
          <w:szCs w:val="24"/>
        </w:rPr>
        <w:t xml:space="preserve"> Тождественные преобразования выражений»</w:t>
      </w:r>
    </w:p>
    <w:p w:rsidR="002D7480" w:rsidRDefault="002D7480" w:rsidP="002D7480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129"/>
        <w:gridCol w:w="4108"/>
        <w:gridCol w:w="4108"/>
      </w:tblGrid>
      <w:tr w:rsidR="002D7480" w:rsidTr="0096617F">
        <w:tc>
          <w:tcPr>
            <w:tcW w:w="1129" w:type="dxa"/>
          </w:tcPr>
          <w:p w:rsidR="002D7480" w:rsidRDefault="002D7480" w:rsidP="009661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108" w:type="dxa"/>
          </w:tcPr>
          <w:p w:rsidR="002D7480" w:rsidRPr="00472589" w:rsidRDefault="002D7480" w:rsidP="0096617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72589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</w:t>
            </w:r>
          </w:p>
        </w:tc>
        <w:tc>
          <w:tcPr>
            <w:tcW w:w="4108" w:type="dxa"/>
          </w:tcPr>
          <w:p w:rsidR="002D7480" w:rsidRPr="00472589" w:rsidRDefault="002D7480" w:rsidP="0096617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72589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</w:t>
            </w:r>
          </w:p>
        </w:tc>
      </w:tr>
      <w:tr w:rsidR="002D7480" w:rsidTr="0096617F">
        <w:tc>
          <w:tcPr>
            <w:tcW w:w="1129" w:type="dxa"/>
          </w:tcPr>
          <w:p w:rsidR="002D7480" w:rsidRPr="00472589" w:rsidRDefault="002D7480" w:rsidP="002D7480">
            <w:pPr>
              <w:pStyle w:val="a8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08" w:type="dxa"/>
          </w:tcPr>
          <w:p w:rsidR="002D7480" w:rsidRDefault="002D7480" w:rsidP="009661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йдите значение выражения</w:t>
            </w:r>
          </w:p>
          <w:p w:rsidR="002D7480" w:rsidRDefault="002D7480" w:rsidP="009661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725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80" w:dyaOrig="320">
                <v:shape id="_x0000_i1055" type="#_x0000_t75" style="width:39pt;height:15.75pt" o:ole="">
                  <v:imagedata r:id="rId7" o:title=""/>
                </v:shape>
                <o:OLEObject Type="Embed" ProgID="Equation.DSMT4" ShapeID="_x0000_i1055" DrawAspect="Content" ObjectID="_1630693426" r:id="rId6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и </w:t>
            </w:r>
            <w:r w:rsidRPr="00472589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640" w:dyaOrig="620">
                <v:shape id="_x0000_i1056" type="#_x0000_t75" style="width:81.75pt;height:30.75pt" o:ole="">
                  <v:imagedata r:id="rId9" o:title=""/>
                </v:shape>
                <o:OLEObject Type="Embed" ProgID="Equation.DSMT4" ShapeID="_x0000_i1056" DrawAspect="Content" ObjectID="_1630693427" r:id="rId6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08" w:type="dxa"/>
          </w:tcPr>
          <w:p w:rsidR="002D7480" w:rsidRDefault="002D7480" w:rsidP="009661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йдите значение выражения</w:t>
            </w:r>
          </w:p>
          <w:p w:rsidR="002D7480" w:rsidRDefault="002D7480" w:rsidP="009661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806D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80" w:dyaOrig="320">
                <v:shape id="_x0000_i1070" type="#_x0000_t75" style="width:44.25pt;height:15.75pt" o:ole="">
                  <v:imagedata r:id="rId11" o:title=""/>
                </v:shape>
                <o:OLEObject Type="Embed" ProgID="Equation.DSMT4" ShapeID="_x0000_i1070" DrawAspect="Content" ObjectID="_1630693428" r:id="rId6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и </w:t>
            </w:r>
            <w:r w:rsidRPr="00472589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460" w:dyaOrig="620">
                <v:shape id="_x0000_i1071" type="#_x0000_t75" style="width:72.75pt;height:30.75pt" o:ole="">
                  <v:imagedata r:id="rId13" o:title=""/>
                </v:shape>
                <o:OLEObject Type="Embed" ProgID="Equation.DSMT4" ShapeID="_x0000_i1071" DrawAspect="Content" ObjectID="_1630693429" r:id="rId7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2D7480" w:rsidTr="0096617F">
        <w:tc>
          <w:tcPr>
            <w:tcW w:w="1129" w:type="dxa"/>
          </w:tcPr>
          <w:p w:rsidR="002D7480" w:rsidRPr="00472589" w:rsidRDefault="002D7480" w:rsidP="002D7480">
            <w:pPr>
              <w:pStyle w:val="a8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08" w:type="dxa"/>
          </w:tcPr>
          <w:p w:rsidR="002D7480" w:rsidRDefault="002D7480" w:rsidP="009661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равните значения выражений </w:t>
            </w:r>
          </w:p>
          <w:p w:rsidR="002D7480" w:rsidRDefault="002D7480" w:rsidP="009661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725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99" w:dyaOrig="320">
                <v:shape id="_x0000_i1057" type="#_x0000_t75" style="width:50.25pt;height:15.75pt" o:ole="">
                  <v:imagedata r:id="rId15" o:title=""/>
                </v:shape>
                <o:OLEObject Type="Embed" ProgID="Equation.DSMT4" ShapeID="_x0000_i1057" DrawAspect="Content" ObjectID="_1630693430" r:id="rId7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  <w:r w:rsidRPr="004725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99" w:dyaOrig="320">
                <v:shape id="_x0000_i1058" type="#_x0000_t75" style="width:50.25pt;height:15.75pt" o:ole="">
                  <v:imagedata r:id="rId17" o:title=""/>
                </v:shape>
                <o:OLEObject Type="Embed" ProgID="Equation.DSMT4" ShapeID="_x0000_i1058" DrawAspect="Content" ObjectID="_1630693431" r:id="rId7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и </w:t>
            </w:r>
            <w:r w:rsidRPr="0047258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00" w:dyaOrig="279">
                <v:shape id="_x0000_i1060" type="#_x0000_t75" style="width:35.25pt;height:14.25pt" o:ole="">
                  <v:imagedata r:id="rId19" o:title=""/>
                </v:shape>
                <o:OLEObject Type="Embed" ProgID="Equation.DSMT4" ShapeID="_x0000_i1060" DrawAspect="Content" ObjectID="_1630693432" r:id="rId7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08" w:type="dxa"/>
          </w:tcPr>
          <w:p w:rsidR="002D7480" w:rsidRDefault="002D7480" w:rsidP="009661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равните значения выражений </w:t>
            </w:r>
          </w:p>
          <w:p w:rsidR="002D7480" w:rsidRDefault="002D7480" w:rsidP="009661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725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40" w:dyaOrig="320">
                <v:shape id="_x0000_i1072" type="#_x0000_t75" style="width:47.25pt;height:15.75pt" o:ole="">
                  <v:imagedata r:id="rId21" o:title=""/>
                </v:shape>
                <o:OLEObject Type="Embed" ProgID="Equation.DSMT4" ShapeID="_x0000_i1072" DrawAspect="Content" ObjectID="_1630693433" r:id="rId7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  <w:r w:rsidRPr="004725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20" w:dyaOrig="320">
                <v:shape id="_x0000_i1073" type="#_x0000_t75" style="width:41.25pt;height:15.75pt" o:ole="">
                  <v:imagedata r:id="rId23" o:title=""/>
                </v:shape>
                <o:OLEObject Type="Embed" ProgID="Equation.DSMT4" ShapeID="_x0000_i1073" DrawAspect="Content" ObjectID="_1630693434" r:id="rId7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и </w:t>
            </w:r>
            <w:r w:rsidRPr="0047258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00" w:dyaOrig="279">
                <v:shape id="_x0000_i1074" type="#_x0000_t75" style="width:30pt;height:14.25pt" o:ole="">
                  <v:imagedata r:id="rId25" o:title=""/>
                </v:shape>
                <o:OLEObject Type="Embed" ProgID="Equation.DSMT4" ShapeID="_x0000_i1074" DrawAspect="Content" ObjectID="_1630693435" r:id="rId7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2D7480" w:rsidTr="0096617F">
        <w:tc>
          <w:tcPr>
            <w:tcW w:w="1129" w:type="dxa"/>
          </w:tcPr>
          <w:p w:rsidR="002D7480" w:rsidRPr="00472589" w:rsidRDefault="002D7480" w:rsidP="002D7480">
            <w:pPr>
              <w:pStyle w:val="a8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08" w:type="dxa"/>
          </w:tcPr>
          <w:p w:rsidR="002D7480" w:rsidRDefault="002D7480" w:rsidP="009661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простите выражение</w:t>
            </w:r>
          </w:p>
          <w:p w:rsidR="002D7480" w:rsidRDefault="002D7480" w:rsidP="009661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4725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60" w:dyaOrig="320">
                <v:shape id="_x0000_i1059" type="#_x0000_t75" style="width:87.75pt;height:15.75pt" o:ole="">
                  <v:imagedata r:id="rId27" o:title=""/>
                </v:shape>
                <o:OLEObject Type="Embed" ProgID="Equation.DSMT4" ShapeID="_x0000_i1059" DrawAspect="Content" ObjectID="_1630693436" r:id="rId7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2D7480" w:rsidRDefault="002D7480" w:rsidP="009661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5509CF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359" w:dyaOrig="400">
                <v:shape id="_x0000_i1061" type="#_x0000_t75" style="width:68.25pt;height:20.25pt" o:ole="">
                  <v:imagedata r:id="rId29" o:title=""/>
                </v:shape>
                <o:OLEObject Type="Embed" ProgID="Equation.DSMT4" ShapeID="_x0000_i1061" DrawAspect="Content" ObjectID="_1630693437" r:id="rId7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2D7480" w:rsidRDefault="002D7480" w:rsidP="009661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5509CF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240" w:dyaOrig="400">
                <v:shape id="_x0000_i1062" type="#_x0000_t75" style="width:111.75pt;height:20.25pt" o:ole="">
                  <v:imagedata r:id="rId31" o:title=""/>
                </v:shape>
                <o:OLEObject Type="Embed" ProgID="Equation.DSMT4" ShapeID="_x0000_i1062" DrawAspect="Content" ObjectID="_1630693438" r:id="rId7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  <w:tc>
          <w:tcPr>
            <w:tcW w:w="4108" w:type="dxa"/>
          </w:tcPr>
          <w:p w:rsidR="002D7480" w:rsidRDefault="002D7480" w:rsidP="009661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простите выражение</w:t>
            </w:r>
          </w:p>
          <w:p w:rsidR="002D7480" w:rsidRDefault="002D7480" w:rsidP="009661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4725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20" w:dyaOrig="320">
                <v:shape id="_x0000_i1075" type="#_x0000_t75" style="width:101.25pt;height:15.75pt" o:ole="">
                  <v:imagedata r:id="rId33" o:title=""/>
                </v:shape>
                <o:OLEObject Type="Embed" ProgID="Equation.DSMT4" ShapeID="_x0000_i1075" DrawAspect="Content" ObjectID="_1630693439" r:id="rId8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2D7480" w:rsidRDefault="002D7480" w:rsidP="009661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5509CF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359" w:dyaOrig="400">
                <v:shape id="_x0000_i1076" type="#_x0000_t75" style="width:68.25pt;height:20.25pt" o:ole="">
                  <v:imagedata r:id="rId35" o:title=""/>
                </v:shape>
                <o:OLEObject Type="Embed" ProgID="Equation.DSMT4" ShapeID="_x0000_i1076" DrawAspect="Content" ObjectID="_1630693440" r:id="rId8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2D7480" w:rsidRDefault="002D7480" w:rsidP="009661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5509CF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160" w:dyaOrig="400">
                <v:shape id="_x0000_i1077" type="#_x0000_t75" style="width:108pt;height:20.25pt" o:ole="">
                  <v:imagedata r:id="rId37" o:title=""/>
                </v:shape>
                <o:OLEObject Type="Embed" ProgID="Equation.DSMT4" ShapeID="_x0000_i1077" DrawAspect="Content" ObjectID="_1630693441" r:id="rId8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</w:tr>
      <w:tr w:rsidR="002D7480" w:rsidTr="0096617F">
        <w:tc>
          <w:tcPr>
            <w:tcW w:w="1129" w:type="dxa"/>
          </w:tcPr>
          <w:p w:rsidR="002D7480" w:rsidRPr="00472589" w:rsidRDefault="002D7480" w:rsidP="002D7480">
            <w:pPr>
              <w:pStyle w:val="a8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08" w:type="dxa"/>
          </w:tcPr>
          <w:p w:rsidR="002D7480" w:rsidRDefault="002D7480" w:rsidP="009661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простите выражение и найдите его значение</w:t>
            </w:r>
          </w:p>
          <w:p w:rsidR="002D7480" w:rsidRDefault="002D7480" w:rsidP="009661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509CF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460" w:dyaOrig="400">
                <v:shape id="_x0000_i1063" type="#_x0000_t75" style="width:123pt;height:20.25pt" o:ole="">
                  <v:imagedata r:id="rId39" o:title=""/>
                </v:shape>
                <o:OLEObject Type="Embed" ProgID="Equation.DSMT4" ShapeID="_x0000_i1063" DrawAspect="Content" ObjectID="_1630693442" r:id="rId8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и </w:t>
            </w:r>
            <w:r w:rsidRPr="005509C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80" w:dyaOrig="620">
                <v:shape id="_x0000_i1064" type="#_x0000_t75" style="width:33.75pt;height:30.75pt" o:ole="">
                  <v:imagedata r:id="rId41" o:title=""/>
                </v:shape>
                <o:OLEObject Type="Embed" ProgID="Equation.DSMT4" ShapeID="_x0000_i1064" DrawAspect="Content" ObjectID="_1630693443" r:id="rId8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08" w:type="dxa"/>
          </w:tcPr>
          <w:p w:rsidR="002D7480" w:rsidRDefault="002D7480" w:rsidP="009661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простите выражение и найдите его значение</w:t>
            </w:r>
          </w:p>
          <w:p w:rsidR="002D7480" w:rsidRDefault="002D7480" w:rsidP="009661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509CF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420" w:dyaOrig="400">
                <v:shape id="_x0000_i1078" type="#_x0000_t75" style="width:120.75pt;height:20.25pt" o:ole="">
                  <v:imagedata r:id="rId43" o:title=""/>
                </v:shape>
                <o:OLEObject Type="Embed" ProgID="Equation.DSMT4" ShapeID="_x0000_i1078" DrawAspect="Content" ObjectID="_1630693444" r:id="rId8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и </w:t>
            </w:r>
            <w:r w:rsidRPr="005509C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40" w:dyaOrig="620">
                <v:shape id="_x0000_i1079" type="#_x0000_t75" style="width:42pt;height:30.75pt" o:ole="">
                  <v:imagedata r:id="rId45" o:title=""/>
                </v:shape>
                <o:OLEObject Type="Embed" ProgID="Equation.DSMT4" ShapeID="_x0000_i1079" DrawAspect="Content" ObjectID="_1630693445" r:id="rId8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2D7480" w:rsidTr="0096617F">
        <w:tc>
          <w:tcPr>
            <w:tcW w:w="1129" w:type="dxa"/>
          </w:tcPr>
          <w:p w:rsidR="002D7480" w:rsidRPr="00472589" w:rsidRDefault="002D7480" w:rsidP="002D7480">
            <w:pPr>
              <w:pStyle w:val="a8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08" w:type="dxa"/>
          </w:tcPr>
          <w:p w:rsidR="002D7480" w:rsidRPr="00854445" w:rsidRDefault="002D7480" w:rsidP="0096617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з двух пунктов, расстояние между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оторыми </w:t>
            </w:r>
            <w:r w:rsidRPr="00A522F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0" w:dyaOrig="260">
                <v:shape id="_x0000_i1065" type="#_x0000_t75" style="width:12pt;height:12.75pt" o:ole="">
                  <v:imagedata r:id="rId47" o:title=""/>
                </v:shape>
                <o:OLEObject Type="Embed" ProgID="Equation.DSMT4" ShapeID="_x0000_i1065" DrawAspect="Content" ObjectID="_1630693446" r:id="rId8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км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одновременно навстречу друг другу отправились пешеход и велосипедист и встретились через </w:t>
            </w:r>
            <w:r w:rsidRPr="00A522F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9" w:dyaOrig="240">
                <v:shape id="_x0000_i1066" type="#_x0000_t75" style="width:6.75pt;height:12pt" o:ole="">
                  <v:imagedata r:id="rId49" o:title=""/>
                </v:shape>
                <o:OLEObject Type="Embed" ProgID="Equation.DSMT4" ShapeID="_x0000_i1066" DrawAspect="Content" ObjectID="_1630693447" r:id="rId8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ч. Скорость велосипедиста </w:t>
            </w:r>
            <w:r w:rsidRPr="00A522F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20">
                <v:shape id="_x0000_i1067" type="#_x0000_t75" style="width:9pt;height:11.25pt" o:ole="">
                  <v:imagedata r:id="rId51" o:title=""/>
                </v:shape>
                <o:OLEObject Type="Embed" ProgID="Equation.DSMT4" ShapeID="_x0000_i1067" DrawAspect="Content" ObjectID="_1630693448" r:id="rId8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км/ч. Найдите скорость пешехода. Ответьте на вопрос задачи, если </w:t>
            </w:r>
            <w:r w:rsidRPr="00854445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80" w:dyaOrig="320">
                <v:shape id="_x0000_i1068" type="#_x0000_t75" style="width:99pt;height:15.75pt" o:ole="">
                  <v:imagedata r:id="rId53" o:title=""/>
                </v:shape>
                <o:OLEObject Type="Embed" ProgID="Equation.DSMT4" ShapeID="_x0000_i1068" DrawAspect="Content" ObjectID="_1630693449" r:id="rId9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08" w:type="dxa"/>
          </w:tcPr>
          <w:p w:rsidR="002D7480" w:rsidRPr="00B30C9F" w:rsidRDefault="002D7480" w:rsidP="009661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з двух пунктов</w:t>
            </w:r>
            <w:r w:rsidRPr="00B30C9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дновременно навстречу друг другу вышли два пешехода и встретились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через </w:t>
            </w:r>
            <w:r w:rsidRPr="00B30C9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80" type="#_x0000_t75" style="width:9.75pt;height:11.25pt" o:ole="">
                  <v:imagedata r:id="rId55" o:title=""/>
                </v:shape>
                <o:OLEObject Type="Embed" ProgID="Equation.DSMT4" ShapeID="_x0000_i1080" DrawAspect="Content" ObjectID="_1630693450" r:id="rId9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ч.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айдите расстояние между пунктами, если скорость одного пешехода </w:t>
            </w:r>
            <w:r w:rsidRPr="002D748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20">
                <v:shape id="_x0000_i1081" type="#_x0000_t75" style="width:9pt;height:11.25pt" o:ole="">
                  <v:imagedata r:id="rId57" o:title=""/>
                </v:shape>
                <o:OLEObject Type="Embed" ProgID="Equation.DSMT4" ShapeID="_x0000_i1081" DrawAspect="Content" ObjectID="_1630693451" r:id="rId9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км/ч, а другого </w:t>
            </w:r>
            <w:r w:rsidRPr="002D748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82" type="#_x0000_t75" style="width:9.75pt;height:11.25pt" o:ole="">
                  <v:imagedata r:id="rId59" o:title=""/>
                </v:shape>
                <o:OLEObject Type="Embed" ProgID="Equation.DSMT4" ShapeID="_x0000_i1082" DrawAspect="Content" ObjectID="_1630693452" r:id="rId9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км/ч. Ответьте на вопрос задачи, если </w:t>
            </w:r>
            <w:r w:rsidRPr="002D748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19" w:dyaOrig="320">
                <v:shape id="_x0000_i1083" type="#_x0000_t75" style="width:86.25pt;height:15.75pt" o:ole="">
                  <v:imagedata r:id="rId61" o:title=""/>
                </v:shape>
                <o:OLEObject Type="Embed" ProgID="Equation.DSMT4" ShapeID="_x0000_i1083" DrawAspect="Content" ObjectID="_1630693453" r:id="rId9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2D7480" w:rsidTr="0096617F">
        <w:tc>
          <w:tcPr>
            <w:tcW w:w="1129" w:type="dxa"/>
          </w:tcPr>
          <w:p w:rsidR="002D7480" w:rsidRPr="00472589" w:rsidRDefault="002D7480" w:rsidP="002D7480">
            <w:pPr>
              <w:pStyle w:val="a8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08" w:type="dxa"/>
          </w:tcPr>
          <w:p w:rsidR="002D7480" w:rsidRDefault="002D7480" w:rsidP="009661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скройте скобки</w:t>
            </w:r>
          </w:p>
          <w:p w:rsidR="002D7480" w:rsidRPr="00854445" w:rsidRDefault="002D7480" w:rsidP="009661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806DF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980" w:dyaOrig="400">
                <v:shape id="_x0000_i1069" type="#_x0000_t75" style="width:99pt;height:20.25pt" o:ole="">
                  <v:imagedata r:id="rId63" o:title=""/>
                </v:shape>
                <o:OLEObject Type="Embed" ProgID="Equation.DSMT4" ShapeID="_x0000_i1069" DrawAspect="Content" ObjectID="_1630693454" r:id="rId9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08" w:type="dxa"/>
          </w:tcPr>
          <w:p w:rsidR="002D7480" w:rsidRDefault="002D7480" w:rsidP="009661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скройте скобки</w:t>
            </w:r>
          </w:p>
          <w:p w:rsidR="002D7480" w:rsidRPr="00854445" w:rsidRDefault="002D7480" w:rsidP="009661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806DF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980" w:dyaOrig="400">
                <v:shape id="_x0000_i1084" type="#_x0000_t75" style="width:99pt;height:20.25pt" o:ole="">
                  <v:imagedata r:id="rId65" o:title=""/>
                </v:shape>
                <o:OLEObject Type="Embed" ProgID="Equation.DSMT4" ShapeID="_x0000_i1084" DrawAspect="Content" ObjectID="_1630693455" r:id="rId9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2D7480" w:rsidRPr="003D178C" w:rsidRDefault="002D7480" w:rsidP="002D748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2D7480" w:rsidRPr="003D178C" w:rsidRDefault="002D7480" w:rsidP="003D178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sectPr w:rsidR="002D7480" w:rsidRPr="003D178C">
      <w:headerReference w:type="default" r:id="rId9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62D84" w:rsidRDefault="00562D84" w:rsidP="003D178C">
      <w:pPr>
        <w:spacing w:after="0" w:line="240" w:lineRule="auto"/>
      </w:pPr>
      <w:r>
        <w:separator/>
      </w:r>
    </w:p>
  </w:endnote>
  <w:endnote w:type="continuationSeparator" w:id="0">
    <w:p w:rsidR="00562D84" w:rsidRDefault="00562D84" w:rsidP="003D178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62D84" w:rsidRDefault="00562D84" w:rsidP="003D178C">
      <w:pPr>
        <w:spacing w:after="0" w:line="240" w:lineRule="auto"/>
      </w:pPr>
      <w:r>
        <w:separator/>
      </w:r>
    </w:p>
  </w:footnote>
  <w:footnote w:type="continuationSeparator" w:id="0">
    <w:p w:rsidR="00562D84" w:rsidRDefault="00562D84" w:rsidP="003D178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D178C" w:rsidRDefault="003D178C">
    <w:pPr>
      <w:pStyle w:val="a3"/>
    </w:pPr>
    <w:r>
      <w:t>Алгебра</w:t>
    </w: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  <w:r>
      <w:t>7 класс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3A6333F"/>
    <w:multiLevelType w:val="hybridMultilevel"/>
    <w:tmpl w:val="01E87A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900033E"/>
    <w:multiLevelType w:val="hybridMultilevel"/>
    <w:tmpl w:val="01E87A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12F6BB8"/>
    <w:multiLevelType w:val="hybridMultilevel"/>
    <w:tmpl w:val="01E87A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D178C"/>
    <w:rsid w:val="002D7480"/>
    <w:rsid w:val="003D178C"/>
    <w:rsid w:val="00472589"/>
    <w:rsid w:val="005509CF"/>
    <w:rsid w:val="00562D84"/>
    <w:rsid w:val="007C70BD"/>
    <w:rsid w:val="00854445"/>
    <w:rsid w:val="00A522FF"/>
    <w:rsid w:val="00A85B66"/>
    <w:rsid w:val="00B30C9F"/>
    <w:rsid w:val="00C55A19"/>
    <w:rsid w:val="00C806DF"/>
    <w:rsid w:val="00DC73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6ABE6F4-A99F-4B5E-8DA8-9752F3E475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D178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3D178C"/>
  </w:style>
  <w:style w:type="paragraph" w:styleId="a5">
    <w:name w:val="footer"/>
    <w:basedOn w:val="a"/>
    <w:link w:val="a6"/>
    <w:uiPriority w:val="99"/>
    <w:unhideWhenUsed/>
    <w:rsid w:val="003D178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3D178C"/>
  </w:style>
  <w:style w:type="table" w:styleId="a7">
    <w:name w:val="Table Grid"/>
    <w:basedOn w:val="a1"/>
    <w:uiPriority w:val="39"/>
    <w:rsid w:val="003D178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List Paragraph"/>
    <w:basedOn w:val="a"/>
    <w:uiPriority w:val="34"/>
    <w:qFormat/>
    <w:rsid w:val="0047258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40.bin"/><Relationship Id="rId84" Type="http://schemas.openxmlformats.org/officeDocument/2006/relationships/oleObject" Target="embeddings/oleObject48.bin"/><Relationship Id="rId89" Type="http://schemas.openxmlformats.org/officeDocument/2006/relationships/oleObject" Target="embeddings/oleObject53.bin"/><Relationship Id="rId97" Type="http://schemas.openxmlformats.org/officeDocument/2006/relationships/header" Target="header1.xml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5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3.bin"/><Relationship Id="rId87" Type="http://schemas.openxmlformats.org/officeDocument/2006/relationships/oleObject" Target="embeddings/oleObject51.bin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46.bin"/><Relationship Id="rId90" Type="http://schemas.openxmlformats.org/officeDocument/2006/relationships/oleObject" Target="embeddings/oleObject54.bin"/><Relationship Id="rId95" Type="http://schemas.openxmlformats.org/officeDocument/2006/relationships/oleObject" Target="embeddings/oleObject59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4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4.bin"/><Relationship Id="rId85" Type="http://schemas.openxmlformats.org/officeDocument/2006/relationships/oleObject" Target="embeddings/oleObject49.bin"/><Relationship Id="rId93" Type="http://schemas.openxmlformats.org/officeDocument/2006/relationships/oleObject" Target="embeddings/oleObject57.bin"/><Relationship Id="rId98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7.bin"/><Relationship Id="rId88" Type="http://schemas.openxmlformats.org/officeDocument/2006/relationships/oleObject" Target="embeddings/oleObject52.bin"/><Relationship Id="rId91" Type="http://schemas.openxmlformats.org/officeDocument/2006/relationships/oleObject" Target="embeddings/oleObject55.bin"/><Relationship Id="rId96" Type="http://schemas.openxmlformats.org/officeDocument/2006/relationships/oleObject" Target="embeddings/oleObject6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2.bin"/><Relationship Id="rId81" Type="http://schemas.openxmlformats.org/officeDocument/2006/relationships/oleObject" Target="embeddings/oleObject45.bin"/><Relationship Id="rId86" Type="http://schemas.openxmlformats.org/officeDocument/2006/relationships/oleObject" Target="embeddings/oleObject50.bin"/><Relationship Id="rId94" Type="http://schemas.openxmlformats.org/officeDocument/2006/relationships/oleObject" Target="embeddings/oleObject58.bin"/><Relationship Id="rId9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2</Pages>
  <Words>526</Words>
  <Characters>2999</Characters>
  <Application>Microsoft Office Word</Application>
  <DocSecurity>0</DocSecurity>
  <Lines>24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7</cp:revision>
  <dcterms:created xsi:type="dcterms:W3CDTF">2019-09-22T17:59:00Z</dcterms:created>
  <dcterms:modified xsi:type="dcterms:W3CDTF">2019-09-22T18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